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EB0B76" w:rsidRDefault="00EB0B76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  <w:r>
        <w:rPr>
          <w:i w:val="0"/>
          <w:sz w:val="24"/>
          <w:szCs w:val="24"/>
          <w:u w:val="none"/>
        </w:rPr>
        <w:t>POST-EXPERIMENT QUIZ</w:t>
      </w:r>
    </w:p>
    <w:p w:rsidR="00B63DBA" w:rsidRDefault="00B63DBA" w:rsidP="00EB0B76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EB0B76" w:rsidRDefault="00EB0B76" w:rsidP="00EB0B76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 xml:space="preserve">Which gain values, theoretical or measured, are higher? Explain </w:t>
      </w:r>
    </w:p>
    <w:p w:rsidR="00EB0B76" w:rsidRDefault="00EB0B76" w:rsidP="00EB0B76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>What re the various or error?</w:t>
      </w:r>
    </w:p>
    <w:p w:rsidR="00520312" w:rsidRPr="00EB0B76" w:rsidRDefault="00EB0B76" w:rsidP="00EB0B76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 xml:space="preserve">What would be the deviation of the </w:t>
      </w:r>
      <w:r w:rsidRPr="00ED73F1">
        <w:rPr>
          <w:b w:val="0"/>
          <w:i w:val="0"/>
          <w:position w:val="-6"/>
          <w:sz w:val="24"/>
          <w:szCs w:val="24"/>
          <w:u w:val="none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3.8pt" o:ole="">
            <v:imagedata r:id="rId7" o:title=""/>
          </v:shape>
          <o:OLEObject Type="Embed" ProgID="Equation.DSMT4" ShapeID="_x0000_i1025" DrawAspect="Content" ObjectID="_1322823082" r:id="rId8"/>
        </w:object>
      </w:r>
      <w:r>
        <w:rPr>
          <w:b w:val="0"/>
          <w:i w:val="0"/>
          <w:sz w:val="24"/>
          <w:szCs w:val="24"/>
          <w:u w:val="none"/>
        </w:rPr>
        <w:t>from the straight line graph if the separation between the horns is less than</w:t>
      </w:r>
      <w:r w:rsidRPr="00ED73F1">
        <w:rPr>
          <w:b w:val="0"/>
          <w:i w:val="0"/>
          <w:position w:val="-6"/>
          <w:sz w:val="24"/>
          <w:szCs w:val="24"/>
          <w:u w:val="none"/>
        </w:rPr>
        <w:object w:dxaOrig="780" w:dyaOrig="320">
          <v:shape id="_x0000_i1026" type="#_x0000_t75" style="width:39.15pt;height:16.15pt" o:ole="">
            <v:imagedata r:id="rId9" o:title=""/>
          </v:shape>
          <o:OLEObject Type="Embed" ProgID="Equation.DSMT4" ShapeID="_x0000_i1026" DrawAspect="Content" ObjectID="_1322823083" r:id="rId10"/>
        </w:object>
      </w:r>
      <w:r>
        <w:rPr>
          <w:b w:val="0"/>
          <w:i w:val="0"/>
          <w:sz w:val="24"/>
          <w:szCs w:val="24"/>
          <w:u w:val="none"/>
        </w:rPr>
        <w:t>?</w:t>
      </w:r>
    </w:p>
    <w:sectPr w:rsidR="00520312" w:rsidRPr="00EB0B76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5EF6" w:rsidRDefault="009D5EF6" w:rsidP="00B63DBA">
      <w:r>
        <w:separator/>
      </w:r>
    </w:p>
  </w:endnote>
  <w:endnote w:type="continuationSeparator" w:id="1">
    <w:p w:rsidR="009D5EF6" w:rsidRDefault="009D5EF6" w:rsidP="00B63D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DBA" w:rsidRDefault="00B63DB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DBA" w:rsidRDefault="00B63DB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DBA" w:rsidRDefault="00B63DB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5EF6" w:rsidRDefault="009D5EF6" w:rsidP="00B63DBA">
      <w:r>
        <w:separator/>
      </w:r>
    </w:p>
  </w:footnote>
  <w:footnote w:type="continuationSeparator" w:id="1">
    <w:p w:rsidR="009D5EF6" w:rsidRDefault="009D5EF6" w:rsidP="00B63D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DBA" w:rsidRDefault="00B63DB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853344" o:spid="_x0000_s2050" type="#_x0000_t75" style="position:absolute;margin-left:0;margin-top:0;width:540pt;height:549.5pt;z-index:-251657216;mso-position-horizontal:center;mso-position-horizontal-relative:margin;mso-position-vertical:center;mso-position-vertical-relative:margin" o:allowincell="f">
          <v:imagedata r:id="rId1" o:title="iitdelhilogo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DBA" w:rsidRDefault="00B63DB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853345" o:spid="_x0000_s2051" type="#_x0000_t75" style="position:absolute;margin-left:0;margin-top:0;width:540pt;height:549.5pt;z-index:-251656192;mso-position-horizontal:center;mso-position-horizontal-relative:margin;mso-position-vertical:center;mso-position-vertical-relative:margin" o:allowincell="f">
          <v:imagedata r:id="rId1" o:title="iitdelhilogo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3DBA" w:rsidRDefault="00B63DB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853343" o:spid="_x0000_s2049" type="#_x0000_t75" style="position:absolute;margin-left:0;margin-top:0;width:540pt;height:549.5pt;z-index:-251658240;mso-position-horizontal:center;mso-position-horizontal-relative:margin;mso-position-vertical:center;mso-position-vertical-relative:margin" o:allowincell="f">
          <v:imagedata r:id="rId1" o:title="iitdelhilogo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B583B"/>
    <w:multiLevelType w:val="hybridMultilevel"/>
    <w:tmpl w:val="201C54EC"/>
    <w:lvl w:ilvl="0" w:tplc="4150FB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3F01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B0B76"/>
    <w:rsid w:val="001471A9"/>
    <w:rsid w:val="001B049F"/>
    <w:rsid w:val="001D1283"/>
    <w:rsid w:val="002516D7"/>
    <w:rsid w:val="00310A00"/>
    <w:rsid w:val="00387F77"/>
    <w:rsid w:val="003A65DE"/>
    <w:rsid w:val="004E53A8"/>
    <w:rsid w:val="00520312"/>
    <w:rsid w:val="00541B6D"/>
    <w:rsid w:val="00564EBD"/>
    <w:rsid w:val="00596D56"/>
    <w:rsid w:val="005D0C69"/>
    <w:rsid w:val="007579B8"/>
    <w:rsid w:val="00793067"/>
    <w:rsid w:val="008242C2"/>
    <w:rsid w:val="00864BF6"/>
    <w:rsid w:val="00877535"/>
    <w:rsid w:val="008A2561"/>
    <w:rsid w:val="008F17E9"/>
    <w:rsid w:val="009317A2"/>
    <w:rsid w:val="00960EF6"/>
    <w:rsid w:val="00987B49"/>
    <w:rsid w:val="009D5EF6"/>
    <w:rsid w:val="00A56DCD"/>
    <w:rsid w:val="00A90393"/>
    <w:rsid w:val="00AA1798"/>
    <w:rsid w:val="00B63DBA"/>
    <w:rsid w:val="00B92DEA"/>
    <w:rsid w:val="00C32FC8"/>
    <w:rsid w:val="00C817FB"/>
    <w:rsid w:val="00CE2C58"/>
    <w:rsid w:val="00D00AA3"/>
    <w:rsid w:val="00D251CA"/>
    <w:rsid w:val="00D30538"/>
    <w:rsid w:val="00DB3D1D"/>
    <w:rsid w:val="00EB0B76"/>
    <w:rsid w:val="00EB3532"/>
    <w:rsid w:val="00EF1BC1"/>
    <w:rsid w:val="00F100A5"/>
    <w:rsid w:val="00F5766A"/>
    <w:rsid w:val="00FD48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B0B76"/>
    <w:rPr>
      <w:b/>
      <w:i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63DB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3DBA"/>
    <w:rPr>
      <w:b/>
      <w:i/>
      <w:sz w:val="28"/>
      <w:szCs w:val="28"/>
      <w:u w:val="single"/>
    </w:rPr>
  </w:style>
  <w:style w:type="paragraph" w:styleId="Footer">
    <w:name w:val="footer"/>
    <w:basedOn w:val="Normal"/>
    <w:link w:val="FooterChar"/>
    <w:rsid w:val="00B63DB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63DBA"/>
    <w:rPr>
      <w:b/>
      <w:i/>
      <w:sz w:val="28"/>
      <w:szCs w:val="28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</Words>
  <Characters>248</Characters>
  <Application>Microsoft Office Word</Application>
  <DocSecurity>0</DocSecurity>
  <Lines>2</Lines>
  <Paragraphs>1</Paragraphs>
  <ScaleCrop>false</ScaleCrop>
  <Company/>
  <LinksUpToDate>false</LinksUpToDate>
  <CharactersWithSpaces>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09-12-20T08:31:00Z</dcterms:created>
  <dcterms:modified xsi:type="dcterms:W3CDTF">2009-12-20T08:35:00Z</dcterms:modified>
</cp:coreProperties>
</file>